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004DD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04DD3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04DD3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D4453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20</w:t>
                  </w:r>
                </w:p>
              </w:txbxContent>
            </v:textbox>
          </v:rect>
        </w:pict>
      </w:r>
    </w:p>
    <w:p w:rsidR="00742208" w:rsidRDefault="00E817FC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0E60EB" w:rsidRPr="000E60EB">
        <w:t xml:space="preserve"> </w:t>
      </w:r>
      <w:r w:rsidR="000E60EB" w:rsidRPr="000E60EB">
        <w:rPr>
          <w:rFonts w:ascii="Arial" w:hAnsi="Arial" w:cs="Arial"/>
          <w:b/>
        </w:rPr>
        <w:t>8HC10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070FCA">
        <w:rPr>
          <w:rFonts w:ascii="Arial" w:hAnsi="Arial" w:cs="Arial"/>
          <w:b/>
          <w:lang w:val="fr-FR"/>
        </w:rPr>
        <w:tab/>
        <w:t xml:space="preserve">     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6849DB">
        <w:rPr>
          <w:rFonts w:ascii="Arial" w:hAnsi="Arial" w:cs="Arial"/>
          <w:b/>
        </w:rPr>
        <w:t>01</w:t>
      </w:r>
      <w:r w:rsidR="003C0175">
        <w:rPr>
          <w:rFonts w:ascii="Arial" w:hAnsi="Arial" w:cs="Arial"/>
          <w:b/>
        </w:rPr>
        <w:t>-</w:t>
      </w:r>
      <w:r w:rsidR="006849DB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44535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D44535">
        <w:rPr>
          <w:rFonts w:ascii="Arial" w:hAnsi="Arial" w:cs="Arial"/>
          <w:b/>
        </w:rPr>
        <w:t>July</w:t>
      </w:r>
      <w:r w:rsidR="00BB11F0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 xml:space="preserve">2021 </w:t>
      </w:r>
      <w:r w:rsidR="003C0175" w:rsidRPr="00F30E68">
        <w:rPr>
          <w:rFonts w:ascii="Arial" w:hAnsi="Arial" w:cs="Arial"/>
          <w:b/>
          <w:sz w:val="22"/>
          <w:szCs w:val="22"/>
        </w:rPr>
        <w:t>(Regular)</w:t>
      </w:r>
    </w:p>
    <w:p w:rsidR="00F25E5A" w:rsidRPr="00924B03" w:rsidRDefault="000E60EB" w:rsidP="00F25E5A">
      <w:pPr>
        <w:jc w:val="center"/>
        <w:rPr>
          <w:rFonts w:ascii="Arial" w:hAnsi="Arial" w:cs="Arial"/>
          <w:b/>
        </w:rPr>
      </w:pPr>
      <w:r w:rsidRPr="000E60EB">
        <w:rPr>
          <w:rFonts w:ascii="Arial" w:hAnsi="Arial" w:cs="Arial"/>
          <w:b/>
        </w:rPr>
        <w:t>LINEAR ALGEBRA AND CALCULUS</w:t>
      </w:r>
      <w:r>
        <w:rPr>
          <w:rFonts w:ascii="Arial" w:hAnsi="Arial" w:cs="Arial"/>
          <w:b/>
        </w:rPr>
        <w:t xml:space="preserve"> (CSE, IT and ECM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004DD3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FB5264">
        <w:tc>
          <w:tcPr>
            <w:tcW w:w="466" w:type="dxa"/>
          </w:tcPr>
          <w:p w:rsidR="0006370E" w:rsidRPr="006B240C" w:rsidRDefault="0006370E" w:rsidP="000153CE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0153CE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0153CE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0153CE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0153CE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0153CE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B26523" w:rsidRPr="00F40D2A" w:rsidTr="00FB5264">
        <w:tc>
          <w:tcPr>
            <w:tcW w:w="466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FB5264" w:rsidRPr="00FB5264" w:rsidRDefault="00FB5264" w:rsidP="000153CE">
            <w:pPr>
              <w:rPr>
                <w:rFonts w:ascii="Arial" w:hAnsi="Arial" w:cs="Arial"/>
                <w:sz w:val="18"/>
              </w:rPr>
            </w:pPr>
          </w:p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FB5264" w:rsidRDefault="00FB5264" w:rsidP="000153CE">
            <w:pPr>
              <w:rPr>
                <w:rFonts w:ascii="Arial" w:hAnsi="Arial" w:cs="Arial"/>
              </w:rPr>
            </w:pPr>
          </w:p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FB5264" w:rsidRDefault="00B26523" w:rsidP="00305EBA">
            <w:pPr>
              <w:spacing w:line="360" w:lineRule="auto"/>
              <w:ind w:left="360"/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 xml:space="preserve">Reduce the matrix </w:t>
            </w:r>
            <w:r w:rsidRPr="00B26523">
              <w:rPr>
                <w:rFonts w:ascii="Arial" w:hAnsi="Arial" w:cs="Arial"/>
                <w:position w:val="-66"/>
              </w:rPr>
              <w:object w:dxaOrig="20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9" o:spid="_x0000_i1025" type="#_x0000_t75" style="width:101.9pt;height:1in;mso-position-horizontal-relative:page;mso-position-vertical-relative:page" o:ole="">
                  <v:imagedata r:id="rId9" o:title=""/>
                </v:shape>
                <o:OLEObject Type="Embed" ProgID="Equation.3" ShapeID="Object 9" DrawAspect="Content" ObjectID="_1686636479" r:id="rId10"/>
              </w:object>
            </w:r>
            <w:r w:rsidRPr="00B26523">
              <w:rPr>
                <w:rFonts w:ascii="Arial" w:hAnsi="Arial" w:cs="Arial"/>
              </w:rPr>
              <w:t xml:space="preserve"> into normal  form and hence </w:t>
            </w:r>
          </w:p>
          <w:p w:rsidR="00B26523" w:rsidRPr="00B26523" w:rsidRDefault="00B26523" w:rsidP="00305EBA">
            <w:pPr>
              <w:spacing w:line="360" w:lineRule="auto"/>
              <w:ind w:left="360"/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find its rank.</w:t>
            </w:r>
          </w:p>
          <w:p w:rsidR="00B26523" w:rsidRPr="00B26523" w:rsidRDefault="00B26523" w:rsidP="00305E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1</w:t>
            </w:r>
          </w:p>
        </w:tc>
        <w:tc>
          <w:tcPr>
            <w:tcW w:w="633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B26523" w:rsidRPr="00B26523" w:rsidRDefault="00B26523" w:rsidP="000153CE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7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FB5264" w:rsidRDefault="00B26523" w:rsidP="00305EBA">
            <w:pPr>
              <w:rPr>
                <w:rFonts w:ascii="Arial" w:hAnsi="Arial" w:cs="Arial"/>
                <w:lang w:val="es-ES"/>
              </w:rPr>
            </w:pPr>
            <w:r w:rsidRPr="00B26523">
              <w:rPr>
                <w:rFonts w:ascii="Arial" w:hAnsi="Arial" w:cs="Arial"/>
              </w:rPr>
              <w:t>Test for  the consistency of  the equations</w:t>
            </w:r>
            <w:r w:rsidRPr="00B26523">
              <w:rPr>
                <w:rFonts w:ascii="Arial" w:hAnsi="Arial" w:cs="Arial"/>
                <w:lang w:val="es-ES"/>
              </w:rPr>
              <w:t xml:space="preserve"> x+y+2z=4, </w:t>
            </w:r>
          </w:p>
          <w:p w:rsidR="00B26523" w:rsidRPr="00B26523" w:rsidRDefault="00B26523" w:rsidP="00305EBA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  <w:lang w:val="es-ES"/>
              </w:rPr>
              <w:t xml:space="preserve">2x-y+3z=9, 3x-y-z=2 </w:t>
            </w:r>
            <w:r w:rsidRPr="00B26523">
              <w:rPr>
                <w:rFonts w:ascii="Arial" w:hAnsi="Arial" w:cs="Arial"/>
              </w:rPr>
              <w:t xml:space="preserve"> and solve them .</w:t>
            </w:r>
          </w:p>
        </w:tc>
        <w:tc>
          <w:tcPr>
            <w:tcW w:w="447" w:type="dxa"/>
          </w:tcPr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7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Pr="00B26523" w:rsidRDefault="00B26523" w:rsidP="00305E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</w:p>
        </w:tc>
      </w:tr>
      <w:tr w:rsidR="00B26523" w:rsidRPr="00F40D2A" w:rsidTr="00FB5264">
        <w:tc>
          <w:tcPr>
            <w:tcW w:w="466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FB5264" w:rsidRPr="00FB5264" w:rsidRDefault="00FB5264" w:rsidP="000153CE">
            <w:pPr>
              <w:rPr>
                <w:rFonts w:ascii="Arial" w:hAnsi="Arial" w:cs="Arial"/>
                <w:sz w:val="16"/>
              </w:rPr>
            </w:pPr>
          </w:p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Pr="00B26523" w:rsidRDefault="00761E15" w:rsidP="00761E1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nd the Eigen values and Eigen vectors of </w:t>
            </w:r>
            <w:r w:rsidR="00B26523" w:rsidRPr="00B26523">
              <w:rPr>
                <w:rFonts w:ascii="Arial" w:hAnsi="Arial" w:cs="Arial"/>
              </w:rPr>
              <w:t xml:space="preserve">the matrix A= </w:t>
            </w:r>
            <w:r w:rsidR="00B26523" w:rsidRPr="00B26523">
              <w:rPr>
                <w:rFonts w:ascii="Arial" w:hAnsi="Arial" w:cs="Arial"/>
                <w:position w:val="-50"/>
              </w:rPr>
              <w:object w:dxaOrig="1560" w:dyaOrig="1119">
                <v:shape id="Object 10" o:spid="_x0000_i1026" type="#_x0000_t75" style="width:78.1pt;height:56.1pt;mso-position-horizontal-relative:page;mso-position-vertical-relative:page" o:ole="">
                  <v:fill o:detectmouseclick="t"/>
                  <v:imagedata r:id="rId11" o:title=""/>
                </v:shape>
                <o:OLEObject Type="Embed" ProgID="Equation.3" ShapeID="Object 10" DrawAspect="Content" ObjectID="_1686636480" r:id="rId12"/>
              </w:object>
            </w:r>
            <w:r w:rsidR="00B26523" w:rsidRPr="00B26523">
              <w:rPr>
                <w:rFonts w:ascii="Arial" w:hAnsi="Arial" w:cs="Arial"/>
              </w:rPr>
              <w:t xml:space="preserve"> </w:t>
            </w:r>
          </w:p>
        </w:tc>
        <w:tc>
          <w:tcPr>
            <w:tcW w:w="447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B26523" w:rsidRPr="00B26523" w:rsidRDefault="00DC3CE4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B26523" w:rsidRPr="00B26523">
              <w:rPr>
                <w:rFonts w:ascii="Arial" w:hAnsi="Arial" w:cs="Arial"/>
              </w:rPr>
              <w:t>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26523" w:rsidRPr="00DC3CE4" w:rsidRDefault="00B26523" w:rsidP="000153C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B26523" w:rsidRPr="00DC3CE4" w:rsidRDefault="00B26523" w:rsidP="000153C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26523" w:rsidRPr="00B26523" w:rsidRDefault="00B26523" w:rsidP="00305EBA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Show that the three vectors (1,2,-3), (2,-3,-2) and (1,3,-2) are linearly independent</w:t>
            </w:r>
          </w:p>
        </w:tc>
        <w:tc>
          <w:tcPr>
            <w:tcW w:w="447" w:type="dxa"/>
          </w:tcPr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7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26523" w:rsidRPr="00B26523" w:rsidRDefault="00B26523" w:rsidP="00305EBA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Find the matrix of the linear transformation T on </w:t>
            </w:r>
          </w:p>
          <w:p w:rsidR="00FB5264" w:rsidRDefault="00B26523" w:rsidP="00DC3CE4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>V</w:t>
            </w:r>
            <w:r w:rsidRPr="00B26523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( R) defined as T(x,y,z)=(2y+z,x-4y, 3x) with respect to the ordered </w:t>
            </w:r>
          </w:p>
          <w:p w:rsidR="00B26523" w:rsidRPr="00DC3CE4" w:rsidRDefault="00B26523" w:rsidP="00DC3CE4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basis B where </w:t>
            </w:r>
            <w:r w:rsidR="00DC3CE4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B= </w:t>
            </w:r>
            <w:r w:rsidRPr="00B26523">
              <w:rPr>
                <w:rFonts w:ascii="Arial" w:hAnsi="Arial" w:cs="Arial"/>
                <w:sz w:val="24"/>
                <w:szCs w:val="24"/>
              </w:rPr>
              <w:sym w:font="Symbol" w:char="F07B"/>
            </w:r>
            <w:r w:rsidRPr="00B26523">
              <w:rPr>
                <w:rFonts w:ascii="Arial" w:hAnsi="Arial" w:cs="Arial"/>
                <w:sz w:val="24"/>
                <w:szCs w:val="24"/>
              </w:rPr>
              <w:t>(1,0,0), (0,1,0), (0,0,1)</w:t>
            </w:r>
            <w:r w:rsidRPr="00B26523">
              <w:rPr>
                <w:rFonts w:ascii="Arial" w:hAnsi="Arial" w:cs="Arial"/>
                <w:sz w:val="24"/>
                <w:szCs w:val="24"/>
              </w:rPr>
              <w:sym w:font="Symbol" w:char="F07D"/>
            </w:r>
            <w:r w:rsidRPr="00B26523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447" w:type="dxa"/>
          </w:tcPr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7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Pr="00B26523" w:rsidRDefault="00B26523" w:rsidP="00305E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B26523" w:rsidRPr="00F40D2A" w:rsidRDefault="00B26523" w:rsidP="00FB5264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734C5A" w:rsidRPr="002A0092" w:rsidRDefault="00734C5A" w:rsidP="00734C5A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Apply Gram-Schmidt orthogonalization process to the vectors </w:t>
            </w:r>
            <w:r w:rsidRPr="002A0092">
              <w:rPr>
                <w:rFonts w:ascii="Arial" w:hAnsi="Arial" w:cs="Arial"/>
              </w:rPr>
              <w:tab/>
              <w:t xml:space="preserve"> </w:t>
            </w:r>
          </w:p>
          <w:p w:rsidR="00734C5A" w:rsidRPr="002A0092" w:rsidRDefault="00734C5A" w:rsidP="00734C5A">
            <w:pPr>
              <w:spacing w:line="360" w:lineRule="auto"/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  <w:position w:val="-14"/>
              </w:rPr>
              <w:object w:dxaOrig="4080" w:dyaOrig="400">
                <v:shape id="_x0000_i1037" type="#_x0000_t75" style="width:205.25pt;height:19.65pt" o:ole="">
                  <v:imagedata r:id="rId13" o:title=""/>
                </v:shape>
                <o:OLEObject Type="Embed" ProgID="Equation.DSMT4" ShapeID="_x0000_i1037" DrawAspect="Content" ObjectID="_1686636481" r:id="rId14"/>
              </w:object>
            </w:r>
            <w:r w:rsidRPr="002A0092">
              <w:rPr>
                <w:rFonts w:ascii="Arial" w:hAnsi="Arial" w:cs="Arial"/>
              </w:rPr>
              <w:t xml:space="preserve"> to obtain the orthonormal </w:t>
            </w:r>
          </w:p>
          <w:p w:rsidR="00B26523" w:rsidRPr="00B26523" w:rsidRDefault="00734C5A" w:rsidP="00734C5A">
            <w:pPr>
              <w:rPr>
                <w:rFonts w:ascii="Arial" w:hAnsi="Arial" w:cs="Arial"/>
              </w:rPr>
            </w:pPr>
            <w:r w:rsidRPr="002A0092">
              <w:rPr>
                <w:rFonts w:ascii="Arial" w:hAnsi="Arial" w:cs="Arial"/>
              </w:rPr>
              <w:t xml:space="preserve">         basis </w:t>
            </w:r>
            <w:r w:rsidRPr="002A0092">
              <w:rPr>
                <w:rFonts w:ascii="Arial" w:hAnsi="Arial" w:cs="Arial"/>
                <w:position w:val="-14"/>
              </w:rPr>
              <w:object w:dxaOrig="1120" w:dyaOrig="400">
                <v:shape id="_x0000_i1038" type="#_x0000_t75" style="width:56.1pt;height:20.1pt" o:ole="">
                  <v:imagedata r:id="rId15" o:title=""/>
                </v:shape>
                <o:OLEObject Type="Embed" ProgID="Equation.DSMT4" ShapeID="_x0000_i1038" DrawAspect="Content" ObjectID="_1686636482" r:id="rId16"/>
              </w:object>
            </w:r>
            <w:r w:rsidRPr="002A0092">
              <w:rPr>
                <w:rFonts w:ascii="Arial" w:hAnsi="Arial" w:cs="Arial"/>
              </w:rPr>
              <w:t xml:space="preserve"> for </w:t>
            </w:r>
            <w:r w:rsidRPr="002A0092">
              <w:rPr>
                <w:rFonts w:ascii="Arial" w:hAnsi="Arial" w:cs="Arial"/>
                <w:position w:val="-4"/>
              </w:rPr>
              <w:object w:dxaOrig="300" w:dyaOrig="300">
                <v:shape id="_x0000_i1039" type="#_x0000_t75" style="width:14.95pt;height:14.95pt" o:ole="">
                  <v:imagedata r:id="rId17" o:title=""/>
                </v:shape>
                <o:OLEObject Type="Embed" ProgID="Equation.DSMT4" ShapeID="_x0000_i1039" DrawAspect="Content" ObjectID="_1686636483" r:id="rId18"/>
              </w:object>
            </w:r>
            <w:r w:rsidRPr="002A0092">
              <w:rPr>
                <w:rFonts w:ascii="Arial" w:hAnsi="Arial" w:cs="Arial"/>
              </w:rPr>
              <w:t xml:space="preserve"> with standard inner product.</w:t>
            </w:r>
          </w:p>
        </w:tc>
        <w:tc>
          <w:tcPr>
            <w:tcW w:w="447" w:type="dxa"/>
          </w:tcPr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817" w:type="dxa"/>
          </w:tcPr>
          <w:p w:rsidR="00B26523" w:rsidRPr="00B26523" w:rsidRDefault="00734C5A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B26523" w:rsidRPr="00B26523">
              <w:rPr>
                <w:rFonts w:ascii="Arial" w:hAnsi="Arial" w:cs="Arial"/>
              </w:rPr>
              <w:t>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Pr="00B26523" w:rsidRDefault="00B26523" w:rsidP="00305E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</w:p>
        </w:tc>
      </w:tr>
      <w:tr w:rsidR="00B26523" w:rsidRPr="00F40D2A" w:rsidTr="00FB5264">
        <w:tc>
          <w:tcPr>
            <w:tcW w:w="466" w:type="dxa"/>
          </w:tcPr>
          <w:p w:rsidR="00DC3CE4" w:rsidRPr="00FB5264" w:rsidRDefault="00DC3CE4" w:rsidP="000153CE">
            <w:pPr>
              <w:rPr>
                <w:rFonts w:ascii="Arial" w:hAnsi="Arial" w:cs="Arial"/>
                <w:sz w:val="14"/>
              </w:rPr>
            </w:pPr>
          </w:p>
          <w:p w:rsidR="00B26523" w:rsidRPr="00F40D2A" w:rsidRDefault="00B26523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B26523" w:rsidRPr="00F40D2A" w:rsidRDefault="00B26523" w:rsidP="00DC3CE4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Pr="00B26523" w:rsidRDefault="00B26523" w:rsidP="00305EBA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If a&lt;b, prove that </w:t>
            </w:r>
            <w:r w:rsidRPr="00B26523">
              <w:rPr>
                <w:rFonts w:ascii="Arial" w:hAnsi="Arial" w:cs="Arial"/>
                <w:position w:val="-36"/>
                <w:sz w:val="24"/>
                <w:szCs w:val="24"/>
              </w:rPr>
              <w:object w:dxaOrig="3480" w:dyaOrig="739">
                <v:shape id="Object 12" o:spid="_x0000_i1027" type="#_x0000_t75" style="width:173.9pt;height:36.95pt;mso-position-horizontal-relative:page;mso-position-vertical-relative:page" o:ole="">
                  <v:imagedata r:id="rId19" o:title=""/>
                </v:shape>
                <o:OLEObject Type="Embed" ProgID="Equation.DSMT4" ShapeID="Object 12" DrawAspect="Content" ObjectID="_1686636484" r:id="rId20"/>
              </w:objec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  using Lagrange’s mean value theorem and hence  deduce </w:t>
            </w:r>
            <w:r w:rsidRPr="00B26523">
              <w:rPr>
                <w:rFonts w:ascii="Arial" w:hAnsi="Arial" w:cs="Arial"/>
                <w:position w:val="-46"/>
                <w:sz w:val="24"/>
                <w:szCs w:val="24"/>
              </w:rPr>
              <w:object w:dxaOrig="2460" w:dyaOrig="1039">
                <v:shape id="Object 13" o:spid="_x0000_i1028" type="#_x0000_t75" style="width:122.95pt;height:52.35pt;mso-position-horizontal-relative:page;mso-position-vertical-relative:page" o:ole="">
                  <v:imagedata r:id="rId21" o:title=""/>
                </v:shape>
                <o:OLEObject Type="Embed" ProgID="Equation.DSMT4" ShapeID="Object 13" DrawAspect="Content" ObjectID="_1686636485" r:id="rId22"/>
              </w:objec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 .</w:t>
            </w:r>
          </w:p>
          <w:p w:rsidR="00B26523" w:rsidRPr="00B26523" w:rsidRDefault="00B26523" w:rsidP="00305EBA">
            <w:pPr>
              <w:pStyle w:val="ListParagraph"/>
              <w:spacing w:after="0" w:line="240" w:lineRule="auto"/>
              <w:ind w:left="690"/>
              <w:rPr>
                <w:rFonts w:ascii="Arial" w:hAnsi="Arial" w:cs="Arial"/>
                <w:sz w:val="24"/>
                <w:szCs w:val="24"/>
              </w:rPr>
            </w:pPr>
          </w:p>
          <w:p w:rsidR="00B26523" w:rsidRPr="00B26523" w:rsidRDefault="00B26523" w:rsidP="00305E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B26523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B26523" w:rsidRPr="00DC3CE4" w:rsidRDefault="00B26523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B26523" w:rsidRPr="00B26523" w:rsidRDefault="00DC3CE4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B26523" w:rsidRPr="00B26523">
              <w:rPr>
                <w:rFonts w:ascii="Arial" w:hAnsi="Arial" w:cs="Arial"/>
              </w:rPr>
              <w:t>M]</w:t>
            </w:r>
          </w:p>
        </w:tc>
      </w:tr>
      <w:tr w:rsidR="00B26523" w:rsidRPr="00F40D2A" w:rsidTr="00FB5264">
        <w:tc>
          <w:tcPr>
            <w:tcW w:w="466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26523" w:rsidRPr="00F40D2A" w:rsidRDefault="00B26523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26523" w:rsidRDefault="00B26523" w:rsidP="000153CE">
            <w:pPr>
              <w:rPr>
                <w:rFonts w:ascii="Arial" w:hAnsi="Arial" w:cs="Arial"/>
              </w:rPr>
            </w:pPr>
          </w:p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DC3CE4" w:rsidRPr="00B26523" w:rsidRDefault="00DC3CE4" w:rsidP="000153CE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26523" w:rsidRPr="00DC3CE4" w:rsidRDefault="00B26523" w:rsidP="000153CE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B26523" w:rsidRPr="00DC3CE4" w:rsidRDefault="00B26523" w:rsidP="000153C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26523" w:rsidRPr="00B26523" w:rsidRDefault="00B26523" w:rsidP="000153CE">
            <w:pPr>
              <w:rPr>
                <w:rFonts w:ascii="Arial" w:hAnsi="Arial" w:cs="Arial"/>
              </w:rPr>
            </w:pPr>
          </w:p>
        </w:tc>
      </w:tr>
      <w:tr w:rsidR="00480D99" w:rsidRPr="00F40D2A" w:rsidTr="00FB5264">
        <w:tc>
          <w:tcPr>
            <w:tcW w:w="466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480D99" w:rsidRPr="009E6DEF" w:rsidRDefault="00480D99" w:rsidP="00664D82">
            <w:pPr>
              <w:tabs>
                <w:tab w:val="left" w:pos="618"/>
                <w:tab w:val="center" w:pos="3405"/>
              </w:tabs>
              <w:spacing w:line="276" w:lineRule="auto"/>
              <w:rPr>
                <w:rFonts w:ascii="Arial" w:hAnsi="Arial" w:cs="Arial"/>
              </w:rPr>
            </w:pPr>
            <w:r w:rsidRPr="009E6DEF">
              <w:rPr>
                <w:rFonts w:ascii="Arial" w:hAnsi="Arial" w:cs="Arial"/>
              </w:rPr>
              <w:t>Show that the evolute of the cycloid x =a(</w:t>
            </w:r>
            <m:oMath>
              <m:r>
                <w:rPr>
                  <w:rFonts w:ascii="Arial" w:hAnsi="Cambria Math" w:cs="Arial"/>
                </w:rPr>
                <m:t>∅</m:t>
              </m:r>
              <m:r>
                <w:rPr>
                  <w:rFonts w:ascii="Arial" w:hAnsi="Arial" w:cs="Arial"/>
                </w:rPr>
                <m:t>-</m:t>
              </m:r>
              <m:r>
                <w:rPr>
                  <w:rFonts w:ascii="Cambria Math" w:hAnsi="Cambria Math" w:cs="Arial"/>
                </w:rPr>
                <m:t>sin∅</m:t>
              </m:r>
              <m:r>
                <w:rPr>
                  <w:rFonts w:ascii="Cambria Math" w:hAnsi="Arial" w:cs="Arial"/>
                </w:rPr>
                <m:t xml:space="preserve">),  </m:t>
              </m:r>
            </m:oMath>
          </w:p>
          <w:p w:rsidR="00480D99" w:rsidRPr="009E6DEF" w:rsidRDefault="00480D99" w:rsidP="00664D82">
            <w:pPr>
              <w:spacing w:line="276" w:lineRule="auto"/>
              <w:rPr>
                <w:rFonts w:ascii="Arial" w:hAnsi="Arial" w:cs="Arial"/>
              </w:rPr>
            </w:pPr>
            <w:r w:rsidRPr="009E6DEF">
              <w:rPr>
                <w:rFonts w:ascii="Arial" w:hAnsi="Arial" w:cs="Arial"/>
              </w:rPr>
              <w:t>y = a(1- cos</w:t>
            </w:r>
            <m:oMath>
              <m:r>
                <w:rPr>
                  <w:rFonts w:ascii="Cambria Math" w:hAnsi="Cambria Math" w:cs="Arial"/>
                </w:rPr>
                <m:t>∅</m:t>
              </m:r>
            </m:oMath>
            <w:r w:rsidRPr="009E6DEF">
              <w:rPr>
                <w:rFonts w:ascii="Arial" w:hAnsi="Arial" w:cs="Arial"/>
              </w:rPr>
              <w:t>) is another cycloid.</w:t>
            </w:r>
          </w:p>
        </w:tc>
        <w:tc>
          <w:tcPr>
            <w:tcW w:w="447" w:type="dxa"/>
          </w:tcPr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480D99" w:rsidRPr="00B26523" w:rsidRDefault="00480D99" w:rsidP="000153CE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7M]</w:t>
            </w:r>
          </w:p>
        </w:tc>
      </w:tr>
      <w:tr w:rsidR="00480D99" w:rsidRPr="00F40D2A" w:rsidTr="00FB5264">
        <w:tc>
          <w:tcPr>
            <w:tcW w:w="466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0D99" w:rsidRDefault="00480D99" w:rsidP="000153CE">
            <w:pPr>
              <w:rPr>
                <w:rFonts w:ascii="Arial" w:hAnsi="Arial" w:cs="Arial"/>
              </w:rPr>
            </w:pPr>
          </w:p>
          <w:p w:rsidR="00480D99" w:rsidRPr="00F40D2A" w:rsidRDefault="00480D99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480D99" w:rsidRPr="009E6DEF" w:rsidRDefault="00480D99" w:rsidP="00664D82">
            <w:pPr>
              <w:spacing w:line="276" w:lineRule="auto"/>
              <w:rPr>
                <w:rFonts w:ascii="Arial" w:hAnsi="Arial" w:cs="Arial"/>
              </w:rPr>
            </w:pPr>
            <w:r w:rsidRPr="009E6DEF">
              <w:rPr>
                <w:rFonts w:ascii="Arial" w:hAnsi="Arial" w:cs="Arial"/>
              </w:rPr>
              <w:t xml:space="preserve">Show that </w:t>
            </w:r>
            <w:r w:rsidRPr="009E6DEF">
              <w:rPr>
                <w:rFonts w:ascii="Arial" w:eastAsiaTheme="minorEastAsia" w:hAnsi="Arial" w:cs="Arial"/>
                <w:position w:val="-38"/>
              </w:rPr>
              <w:object w:dxaOrig="1020" w:dyaOrig="870">
                <v:shape id="_x0000_i1029" type="#_x0000_t75" style="width:50.95pt;height:43.5pt" o:ole="">
                  <v:imagedata r:id="rId23" o:title=""/>
                </v:shape>
                <o:OLEObject Type="Embed" ProgID="Equation.3" ShapeID="_x0000_i1029" DrawAspect="Content" ObjectID="_1686636486" r:id="rId24"/>
              </w:object>
            </w:r>
            <w:r w:rsidRPr="009E6DEF">
              <w:rPr>
                <w:rFonts w:ascii="Arial" w:hAnsi="Arial" w:cs="Arial"/>
              </w:rPr>
              <w:t xml:space="preserve"> =  </w:t>
            </w:r>
            <w:r w:rsidRPr="009E6DEF">
              <w:rPr>
                <w:rFonts w:ascii="Arial" w:eastAsiaTheme="minorEastAsia" w:hAnsi="Arial" w:cs="Arial"/>
                <w:position w:val="-28"/>
              </w:rPr>
              <w:object w:dxaOrig="1095" w:dyaOrig="675">
                <v:shape id="_x0000_i1030" type="#_x0000_t75" style="width:54.7pt;height:33.65pt" o:ole="">
                  <v:imagedata r:id="rId25" o:title=""/>
                </v:shape>
                <o:OLEObject Type="Embed" ProgID="Equation.3" ShapeID="_x0000_i1030" DrawAspect="Content" ObjectID="_1686636487" r:id="rId26"/>
              </w:object>
            </w:r>
          </w:p>
        </w:tc>
        <w:tc>
          <w:tcPr>
            <w:tcW w:w="447" w:type="dxa"/>
          </w:tcPr>
          <w:p w:rsidR="00DC3CE4" w:rsidRDefault="00DC3CE4" w:rsidP="00664D82">
            <w:pPr>
              <w:rPr>
                <w:rFonts w:ascii="Arial" w:hAnsi="Arial" w:cs="Arial"/>
                <w:sz w:val="18"/>
                <w:szCs w:val="18"/>
              </w:rPr>
            </w:pPr>
          </w:p>
          <w:p w:rsidR="00480D99" w:rsidRPr="00DC3CE4" w:rsidRDefault="00480D99" w:rsidP="00664D82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480D99" w:rsidRPr="00B26523" w:rsidRDefault="00480D99" w:rsidP="000153CE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7M]</w:t>
            </w:r>
          </w:p>
        </w:tc>
      </w:tr>
      <w:tr w:rsidR="00480D99" w:rsidRPr="00F40D2A" w:rsidTr="00FB5264">
        <w:tc>
          <w:tcPr>
            <w:tcW w:w="466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480D99" w:rsidRPr="00B26523" w:rsidRDefault="00480D99" w:rsidP="00305E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480D99" w:rsidRPr="00B26523" w:rsidRDefault="00480D99" w:rsidP="000153CE">
            <w:pPr>
              <w:rPr>
                <w:rFonts w:ascii="Arial" w:hAnsi="Arial" w:cs="Arial"/>
              </w:rPr>
            </w:pPr>
          </w:p>
        </w:tc>
      </w:tr>
      <w:tr w:rsidR="00480D99" w:rsidRPr="00F40D2A" w:rsidTr="00FB5264">
        <w:tc>
          <w:tcPr>
            <w:tcW w:w="466" w:type="dxa"/>
          </w:tcPr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FB5264" w:rsidRDefault="00FB5264" w:rsidP="000153CE">
            <w:pPr>
              <w:rPr>
                <w:rFonts w:ascii="Arial" w:hAnsi="Arial" w:cs="Arial"/>
              </w:rPr>
            </w:pPr>
          </w:p>
          <w:p w:rsidR="00480D99" w:rsidRPr="00F40D2A" w:rsidRDefault="00480D99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480D99" w:rsidRDefault="00480D99" w:rsidP="000153CE">
            <w:pPr>
              <w:rPr>
                <w:rFonts w:ascii="Arial" w:hAnsi="Arial" w:cs="Arial"/>
              </w:rPr>
            </w:pPr>
          </w:p>
          <w:p w:rsidR="00FB5264" w:rsidRDefault="00FB5264" w:rsidP="000153CE">
            <w:pPr>
              <w:rPr>
                <w:rFonts w:ascii="Arial" w:hAnsi="Arial" w:cs="Arial"/>
              </w:rPr>
            </w:pPr>
          </w:p>
          <w:p w:rsidR="00480D99" w:rsidRPr="00F40D2A" w:rsidRDefault="00480D99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480D99" w:rsidRPr="009E6DEF" w:rsidRDefault="00480D99" w:rsidP="00664D82">
            <w:pPr>
              <w:spacing w:line="276" w:lineRule="auto"/>
              <w:rPr>
                <w:rFonts w:ascii="Arial" w:hAnsi="Arial" w:cs="Arial"/>
                <w:b/>
              </w:rPr>
            </w:pPr>
            <w:r w:rsidRPr="009E6DEF">
              <w:rPr>
                <w:rFonts w:ascii="Arial" w:hAnsi="Arial" w:cs="Arial"/>
              </w:rPr>
              <w:t>Find the rank of the matrix A =</w:t>
            </w:r>
            <w:r w:rsidRPr="009E6DEF">
              <w:rPr>
                <w:rFonts w:ascii="Arial" w:eastAsiaTheme="minorEastAsia" w:hAnsi="Arial" w:cs="Arial"/>
                <w:position w:val="-66"/>
              </w:rPr>
              <w:object w:dxaOrig="1470" w:dyaOrig="1440">
                <v:shape id="_x0000_i1032" type="#_x0000_t75" style="width:73.4pt;height:1in" o:ole="">
                  <v:imagedata r:id="rId27" o:title=""/>
                </v:shape>
                <o:OLEObject Type="Embed" ProgID="Equation.3" ShapeID="_x0000_i1032" DrawAspect="Content" ObjectID="_1686636488" r:id="rId28"/>
              </w:object>
            </w:r>
            <w:r w:rsidRPr="009E6DEF">
              <w:rPr>
                <w:rFonts w:ascii="Arial" w:hAnsi="Arial" w:cs="Arial"/>
              </w:rPr>
              <w:t xml:space="preserve"> by reducing into Echelon form.</w:t>
            </w:r>
          </w:p>
        </w:tc>
        <w:tc>
          <w:tcPr>
            <w:tcW w:w="447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480D99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DC3CE4" w:rsidRDefault="00DC3CE4" w:rsidP="00480D99">
            <w:pPr>
              <w:rPr>
                <w:rFonts w:ascii="Arial" w:hAnsi="Arial" w:cs="Arial"/>
              </w:rPr>
            </w:pPr>
          </w:p>
          <w:p w:rsidR="00480D99" w:rsidRPr="00B26523" w:rsidRDefault="00480D99" w:rsidP="00480D99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B26523">
              <w:rPr>
                <w:rFonts w:ascii="Arial" w:hAnsi="Arial" w:cs="Arial"/>
              </w:rPr>
              <w:t>M]</w:t>
            </w:r>
          </w:p>
        </w:tc>
      </w:tr>
      <w:tr w:rsidR="00480D99" w:rsidRPr="00F40D2A" w:rsidTr="00FB5264">
        <w:tc>
          <w:tcPr>
            <w:tcW w:w="466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0D99" w:rsidRDefault="00480D99" w:rsidP="000153CE">
            <w:pPr>
              <w:rPr>
                <w:rFonts w:ascii="Arial" w:hAnsi="Arial" w:cs="Arial"/>
              </w:rPr>
            </w:pPr>
          </w:p>
          <w:p w:rsidR="00DC3CE4" w:rsidRDefault="00DC3CE4" w:rsidP="000153CE">
            <w:pPr>
              <w:rPr>
                <w:rFonts w:ascii="Arial" w:hAnsi="Arial" w:cs="Arial"/>
              </w:rPr>
            </w:pPr>
          </w:p>
          <w:p w:rsidR="00480D99" w:rsidRPr="00F40D2A" w:rsidRDefault="00480D99" w:rsidP="000153CE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480D99" w:rsidRPr="00B26523" w:rsidRDefault="00480D99" w:rsidP="00305EBA">
            <w:pPr>
              <w:spacing w:before="100"/>
              <w:rPr>
                <w:rFonts w:ascii="Arial" w:hAnsi="Arial" w:cs="Arial"/>
                <w:vertAlign w:val="superscript"/>
              </w:rPr>
            </w:pPr>
            <w:r w:rsidRPr="00B26523">
              <w:rPr>
                <w:rFonts w:ascii="Arial" w:hAnsi="Arial" w:cs="Arial"/>
              </w:rPr>
              <w:t xml:space="preserve">Suppose  A = </w:t>
            </w:r>
            <w:r w:rsidRPr="00B26523">
              <w:rPr>
                <w:rFonts w:ascii="Arial" w:hAnsi="Arial" w:cs="Arial"/>
                <w:position w:val="-50"/>
              </w:rPr>
              <w:object w:dxaOrig="1380" w:dyaOrig="1119">
                <v:shape id="Object 16" o:spid="_x0000_i1031" type="#_x0000_t75" style="width:69.2pt;height:56.1pt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3" ShapeID="Object 16" DrawAspect="Content" ObjectID="_1686636489" r:id="rId30"/>
              </w:object>
            </w:r>
            <w:r>
              <w:rPr>
                <w:rFonts w:ascii="Arial" w:hAnsi="Arial" w:cs="Arial"/>
              </w:rPr>
              <w:t xml:space="preserve"> then find the E</w:t>
            </w:r>
            <w:r w:rsidRPr="00B26523">
              <w:rPr>
                <w:rFonts w:ascii="Arial" w:hAnsi="Arial" w:cs="Arial"/>
              </w:rPr>
              <w:t>igen values of A</w:t>
            </w:r>
            <w:r w:rsidRPr="00B26523">
              <w:rPr>
                <w:rFonts w:ascii="Arial" w:hAnsi="Arial" w:cs="Arial"/>
                <w:vertAlign w:val="superscript"/>
              </w:rPr>
              <w:t xml:space="preserve">2  </w:t>
            </w:r>
            <w:r>
              <w:rPr>
                <w:rFonts w:ascii="Arial" w:hAnsi="Arial" w:cs="Arial"/>
                <w:vertAlign w:val="subscript"/>
              </w:rPr>
              <w:t xml:space="preserve">, </w:t>
            </w:r>
            <w:r w:rsidRPr="00480D99">
              <w:rPr>
                <w:rFonts w:ascii="Arial" w:hAnsi="Arial" w:cs="Arial"/>
              </w:rPr>
              <w:t>5</w:t>
            </w:r>
            <w:r>
              <w:rPr>
                <w:rFonts w:ascii="Arial" w:hAnsi="Arial" w:cs="Arial"/>
              </w:rPr>
              <w:t>A</w:t>
            </w:r>
            <w:r w:rsidRPr="00B26523">
              <w:rPr>
                <w:rFonts w:ascii="Arial" w:hAnsi="Arial" w:cs="Arial"/>
                <w:vertAlign w:val="superscript"/>
              </w:rPr>
              <w:t>.</w:t>
            </w:r>
          </w:p>
          <w:p w:rsidR="00480D99" w:rsidRPr="00B26523" w:rsidRDefault="00480D99" w:rsidP="00305EBA">
            <w:pPr>
              <w:spacing w:before="100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480D99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</w:p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817" w:type="dxa"/>
          </w:tcPr>
          <w:p w:rsidR="00DC3CE4" w:rsidRDefault="00DC3CE4" w:rsidP="00480D99">
            <w:pPr>
              <w:rPr>
                <w:rFonts w:ascii="Arial" w:hAnsi="Arial" w:cs="Arial"/>
              </w:rPr>
            </w:pPr>
          </w:p>
          <w:p w:rsidR="00480D99" w:rsidRPr="00B26523" w:rsidRDefault="00480D99" w:rsidP="00480D99">
            <w:pPr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7</w:t>
            </w:r>
            <w:r w:rsidRPr="00B26523">
              <w:rPr>
                <w:rFonts w:ascii="Arial" w:hAnsi="Arial" w:cs="Arial"/>
              </w:rPr>
              <w:t>M]</w:t>
            </w:r>
          </w:p>
        </w:tc>
      </w:tr>
      <w:tr w:rsidR="00480D99" w:rsidRPr="00F40D2A" w:rsidTr="00FB5264">
        <w:tc>
          <w:tcPr>
            <w:tcW w:w="466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0D99" w:rsidRPr="00F40D2A" w:rsidRDefault="00480D99" w:rsidP="000153CE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480D99" w:rsidRPr="00DC3CE4" w:rsidRDefault="00480D99" w:rsidP="00DC3CE4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7" w:type="dxa"/>
          </w:tcPr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480D99" w:rsidRPr="00DC3CE4" w:rsidRDefault="00480D99" w:rsidP="00305E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480D99" w:rsidRPr="00B26523" w:rsidRDefault="00480D99" w:rsidP="000153CE">
            <w:pPr>
              <w:rPr>
                <w:rFonts w:ascii="Arial" w:hAnsi="Arial" w:cs="Arial"/>
              </w:rPr>
            </w:pPr>
          </w:p>
        </w:tc>
      </w:tr>
      <w:tr w:rsidR="00DC3CE4" w:rsidRPr="00F40D2A" w:rsidTr="00FB5264">
        <w:tc>
          <w:tcPr>
            <w:tcW w:w="466" w:type="dxa"/>
          </w:tcPr>
          <w:p w:rsidR="00734C5A" w:rsidRPr="00734C5A" w:rsidRDefault="00734C5A" w:rsidP="00664D82">
            <w:pPr>
              <w:rPr>
                <w:rFonts w:ascii="Arial" w:hAnsi="Arial" w:cs="Arial"/>
                <w:sz w:val="14"/>
              </w:rPr>
            </w:pPr>
          </w:p>
          <w:p w:rsidR="00DC3CE4" w:rsidRPr="00F40D2A" w:rsidRDefault="00DC3CE4" w:rsidP="00664D8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DC3CE4" w:rsidRPr="00DC3CE4" w:rsidRDefault="00DC3CE4" w:rsidP="000153CE">
            <w:pPr>
              <w:rPr>
                <w:rFonts w:ascii="Arial" w:hAnsi="Arial" w:cs="Arial"/>
                <w:sz w:val="16"/>
              </w:rPr>
            </w:pPr>
          </w:p>
          <w:p w:rsidR="00DC3CE4" w:rsidRPr="00F40D2A" w:rsidRDefault="00DC3CE4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F40D2A">
              <w:rPr>
                <w:rFonts w:ascii="Arial" w:hAnsi="Arial" w:cs="Arial"/>
              </w:rPr>
              <w:t>)</w:t>
            </w:r>
          </w:p>
        </w:tc>
        <w:tc>
          <w:tcPr>
            <w:tcW w:w="8554" w:type="dxa"/>
          </w:tcPr>
          <w:p w:rsidR="00DC3CE4" w:rsidRPr="00B26523" w:rsidRDefault="00DC3CE4" w:rsidP="00305EBA">
            <w:pPr>
              <w:ind w:left="240" w:hangingChars="100" w:hanging="240"/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  <w:lang w:val="en-IN"/>
              </w:rPr>
              <w:t xml:space="preserve">Using Lagrange's mean value theorem prove that </w:t>
            </w:r>
            <w:r w:rsidRPr="00B26523">
              <w:rPr>
                <w:rFonts w:ascii="Arial" w:hAnsi="Arial" w:cs="Arial"/>
                <w:position w:val="-24"/>
              </w:rPr>
              <w:object w:dxaOrig="1939" w:dyaOrig="659">
                <v:shape id="Object 24" o:spid="_x0000_i1033" type="#_x0000_t75" style="width:96.8pt;height:33.2pt;mso-position-horizontal-relative:page;mso-position-vertical-relative:page" o:ole="">
                  <v:fill o:detectmouseclick="t"/>
                  <v:imagedata r:id="rId31" o:title=""/>
                </v:shape>
                <o:OLEObject Type="Embed" ProgID="Equation.3" ShapeID="Object 24" DrawAspect="Content" ObjectID="_1686636490" r:id="rId32"/>
              </w:object>
            </w:r>
            <w:r w:rsidRPr="00B26523">
              <w:rPr>
                <w:rFonts w:ascii="Arial" w:hAnsi="Arial" w:cs="Arial"/>
                <w:position w:val="-10"/>
              </w:rPr>
              <w:object w:dxaOrig="179" w:dyaOrig="339">
                <v:shape id="Object 23" o:spid="_x0000_i1034" type="#_x0000_t75" style="width:8.9pt;height:16.85pt;mso-position-horizontal-relative:page;mso-position-vertical-relative:page" o:ole="">
                  <v:fill o:detectmouseclick="t"/>
                  <v:imagedata r:id="rId33" o:title=""/>
                </v:shape>
                <o:OLEObject Type="Embed" ProgID="Equation.3" ShapeID="Object 23" DrawAspect="Content" ObjectID="_1686636491" r:id="rId34"/>
              </w:object>
            </w:r>
            <w:r w:rsidRPr="00B26523">
              <w:rPr>
                <w:rFonts w:ascii="Arial" w:hAnsi="Arial" w:cs="Arial"/>
                <w:lang w:val="en-IN"/>
              </w:rPr>
              <w:fldChar w:fldCharType="begin"/>
            </w:r>
            <w:r w:rsidRPr="00B26523">
              <w:rPr>
                <w:rFonts w:ascii="Arial" w:hAnsi="Arial" w:cs="Arial"/>
                <w:lang w:val="en-IN"/>
              </w:rPr>
              <w:instrText xml:space="preserve"> QUOTE </w:instrText>
            </w:r>
            <w:r w:rsidRPr="00004DD3">
              <w:rPr>
                <w:rFonts w:ascii="Arial" w:hAnsi="Arial" w:cs="Arial"/>
                <w:position w:val="-14"/>
              </w:rPr>
              <w:pict>
                <v:shape id="Picture 17" o:spid="_x0000_i1035" type="#_x0000_t75" style="width:104.25pt;height:21.95pt;mso-position-horizontal-relative:page;mso-position-vertical-relative:page" equationxml="&lt;">
                  <v:imagedata r:id="rId35" o:title="" chromakey="white"/>
                </v:shape>
              </w:pict>
            </w:r>
            <w:r w:rsidRPr="00B26523">
              <w:rPr>
                <w:rFonts w:ascii="Arial" w:hAnsi="Arial" w:cs="Arial"/>
                <w:lang w:val="en-IN"/>
              </w:rPr>
              <w:instrText xml:space="preserve"> </w:instrText>
            </w:r>
            <w:r w:rsidRPr="00B26523">
              <w:rPr>
                <w:rFonts w:ascii="Arial" w:hAnsi="Arial" w:cs="Arial"/>
                <w:lang w:val="en-IN"/>
              </w:rPr>
              <w:fldChar w:fldCharType="end"/>
            </w:r>
            <w:r w:rsidRPr="00B26523">
              <w:rPr>
                <w:rFonts w:ascii="Arial" w:hAnsi="Arial" w:cs="Arial"/>
                <w:lang w:val="en-IN"/>
              </w:rPr>
              <w:t>.</w:t>
            </w:r>
          </w:p>
        </w:tc>
        <w:tc>
          <w:tcPr>
            <w:tcW w:w="447" w:type="dxa"/>
          </w:tcPr>
          <w:p w:rsidR="00DC3CE4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DC3CE4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817" w:type="dxa"/>
          </w:tcPr>
          <w:p w:rsidR="00DC3CE4" w:rsidRPr="00B26523" w:rsidRDefault="00DC3CE4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B26523">
              <w:rPr>
                <w:rFonts w:ascii="Arial" w:hAnsi="Arial" w:cs="Arial"/>
              </w:rPr>
              <w:t>M]</w:t>
            </w:r>
          </w:p>
        </w:tc>
      </w:tr>
      <w:tr w:rsidR="00DC3CE4" w:rsidRPr="00F40D2A" w:rsidTr="00FB5264">
        <w:tc>
          <w:tcPr>
            <w:tcW w:w="466" w:type="dxa"/>
          </w:tcPr>
          <w:p w:rsidR="00DC3CE4" w:rsidRPr="00F40D2A" w:rsidRDefault="00DC3CE4" w:rsidP="000153CE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C3CE4" w:rsidRPr="00F40D2A" w:rsidRDefault="00DC3CE4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DC3CE4" w:rsidRPr="00DC3CE4" w:rsidRDefault="00DC3CE4" w:rsidP="00DC3CE4">
            <w:pPr>
              <w:pStyle w:val="ListParagraph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>Find the centre of curvature of  y = x</w:t>
            </w:r>
            <w:r w:rsidRPr="00B26523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 at</w:t>
            </w:r>
            <w:r w:rsidRPr="00B26523">
              <w:rPr>
                <w:rFonts w:ascii="Arial" w:hAnsi="Arial" w:cs="Arial"/>
                <w:position w:val="-24"/>
                <w:sz w:val="24"/>
                <w:szCs w:val="24"/>
              </w:rPr>
              <w:object w:dxaOrig="679" w:dyaOrig="619">
                <v:shape id="Object 26" o:spid="_x0000_i1036" type="#_x0000_t75" style="width:34.15pt;height:30.85pt" o:ole="">
                  <v:imagedata r:id="rId36" o:title=""/>
                </v:shape>
                <o:OLEObject Type="Embed" ProgID="Equation.3" ShapeID="Object 26" DrawAspect="Content" ObjectID="_1686636492" r:id="rId37"/>
              </w:object>
            </w:r>
            <w:r w:rsidRPr="00B26523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447" w:type="dxa"/>
          </w:tcPr>
          <w:p w:rsidR="00DC3CE4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DC3CE4" w:rsidRPr="00DC3CE4" w:rsidRDefault="00DC3CE4" w:rsidP="00305EBA">
            <w:pPr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817" w:type="dxa"/>
          </w:tcPr>
          <w:p w:rsidR="00DC3CE4" w:rsidRPr="00B26523" w:rsidRDefault="00DC3CE4" w:rsidP="000153CE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B26523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38"/>
      <w:footerReference w:type="default" r:id="rId39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11F4" w:rsidRDefault="002211F4">
      <w:r>
        <w:separator/>
      </w:r>
    </w:p>
  </w:endnote>
  <w:endnote w:type="continuationSeparator" w:id="1">
    <w:p w:rsidR="002211F4" w:rsidRDefault="002211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04DD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04DD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04DD3" w:rsidRPr="004C67DA">
      <w:rPr>
        <w:b/>
        <w:sz w:val="20"/>
        <w:szCs w:val="20"/>
      </w:rPr>
      <w:fldChar w:fldCharType="separate"/>
    </w:r>
    <w:r w:rsidR="00963683">
      <w:rPr>
        <w:b/>
        <w:noProof/>
        <w:sz w:val="20"/>
        <w:szCs w:val="20"/>
      </w:rPr>
      <w:t>2</w:t>
    </w:r>
    <w:r w:rsidR="00004DD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04DD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04DD3" w:rsidRPr="004C67DA">
      <w:rPr>
        <w:b/>
        <w:sz w:val="20"/>
        <w:szCs w:val="20"/>
      </w:rPr>
      <w:fldChar w:fldCharType="separate"/>
    </w:r>
    <w:r w:rsidR="00963683">
      <w:rPr>
        <w:b/>
        <w:noProof/>
        <w:sz w:val="20"/>
        <w:szCs w:val="20"/>
      </w:rPr>
      <w:t>2</w:t>
    </w:r>
    <w:r w:rsidR="00004DD3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11F4" w:rsidRDefault="002211F4">
      <w:r>
        <w:separator/>
      </w:r>
    </w:p>
  </w:footnote>
  <w:footnote w:type="continuationSeparator" w:id="1">
    <w:p w:rsidR="002211F4" w:rsidRDefault="002211F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04DD3"/>
    <w:rsid w:val="00010A87"/>
    <w:rsid w:val="00010DF8"/>
    <w:rsid w:val="00013B85"/>
    <w:rsid w:val="000153CE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0FCA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E60EB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0FE8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85854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11F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04D16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15F9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D99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83885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565A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713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49DB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34C5A"/>
    <w:rsid w:val="00742142"/>
    <w:rsid w:val="00742208"/>
    <w:rsid w:val="00743FF1"/>
    <w:rsid w:val="00747BF3"/>
    <w:rsid w:val="00751BBF"/>
    <w:rsid w:val="00751C04"/>
    <w:rsid w:val="00753BE6"/>
    <w:rsid w:val="00761365"/>
    <w:rsid w:val="00761E1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315F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D5B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3683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16CBC"/>
    <w:rsid w:val="00A24F28"/>
    <w:rsid w:val="00A5231B"/>
    <w:rsid w:val="00A5256C"/>
    <w:rsid w:val="00A5312C"/>
    <w:rsid w:val="00A5535F"/>
    <w:rsid w:val="00A572F0"/>
    <w:rsid w:val="00A60590"/>
    <w:rsid w:val="00A70AD2"/>
    <w:rsid w:val="00A73793"/>
    <w:rsid w:val="00A73F72"/>
    <w:rsid w:val="00A7423D"/>
    <w:rsid w:val="00A75D92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6523"/>
    <w:rsid w:val="00B2723E"/>
    <w:rsid w:val="00B27B83"/>
    <w:rsid w:val="00B31847"/>
    <w:rsid w:val="00B3307A"/>
    <w:rsid w:val="00B3703F"/>
    <w:rsid w:val="00B37A8D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11F0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6BB2"/>
    <w:rsid w:val="00CB7AFD"/>
    <w:rsid w:val="00CC3A07"/>
    <w:rsid w:val="00CC573B"/>
    <w:rsid w:val="00CC6B70"/>
    <w:rsid w:val="00CD2699"/>
    <w:rsid w:val="00CD403F"/>
    <w:rsid w:val="00CD6B53"/>
    <w:rsid w:val="00CD7F21"/>
    <w:rsid w:val="00CE2302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535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3CE4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2026"/>
    <w:rsid w:val="00E64D38"/>
    <w:rsid w:val="00E65CA4"/>
    <w:rsid w:val="00E72BD7"/>
    <w:rsid w:val="00E817FC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0E68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264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70AD2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4</cp:revision>
  <cp:lastPrinted>2021-07-01T03:50:00Z</cp:lastPrinted>
  <dcterms:created xsi:type="dcterms:W3CDTF">2021-07-01T02:43:00Z</dcterms:created>
  <dcterms:modified xsi:type="dcterms:W3CDTF">2021-07-01T03:50:00Z</dcterms:modified>
</cp:coreProperties>
</file>